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2D2C4D" w14:textId="0C175F0E" w:rsidR="00EE5FCB" w:rsidRDefault="00B23869" w:rsidP="00BE03B3">
      <w:pPr>
        <w:pStyle w:val="2"/>
      </w:pPr>
      <w:r>
        <w:rPr>
          <w:rFonts w:hint="eastAsia"/>
        </w:rPr>
        <w:t>问题1：</w:t>
      </w:r>
    </w:p>
    <w:p w14:paraId="77A64452" w14:textId="4FB3B6AC" w:rsidR="00B23869" w:rsidRDefault="00B23869">
      <w:r>
        <w:rPr>
          <w:rFonts w:hint="eastAsia"/>
        </w:rPr>
        <w:t>a</w:t>
      </w:r>
      <w:r w:rsidR="0040635B">
        <w:rPr>
          <w:rFonts w:hint="eastAsia"/>
        </w:rPr>
        <w:t>:</w:t>
      </w:r>
      <w:r>
        <w:rPr>
          <w:rFonts w:hint="eastAsia"/>
        </w:rPr>
        <w:t>证明：</w:t>
      </w:r>
    </w:p>
    <w:p w14:paraId="5114AE3D" w14:textId="1F60E9DC" w:rsidR="00B23869" w:rsidRPr="00C363C2" w:rsidRDefault="00912042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∵</m:t>
          </m:r>
          <m:r>
            <w:rPr>
              <w:rFonts w:ascii="Cambria Math" w:hAnsi="Cambria Math" w:hint="eastAsia"/>
            </w:rPr>
            <m:t>f</m:t>
          </m:r>
          <m:r>
            <w:rPr>
              <w:rFonts w:ascii="Cambria Math" w:hAnsi="Cambria Math" w:hint="eastAsia"/>
            </w:rPr>
            <m:t>在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 w:hint="eastAsia"/>
            </w:rPr>
            <m:t>连续可导，且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 w:hint="eastAsia"/>
            </w:rPr>
            <m:t>∈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3FE18A53" w14:textId="7F34AE5B" w:rsidR="00912042" w:rsidRPr="00C363C2" w:rsidRDefault="00C363C2">
      <m:oMathPara>
        <m:oMath>
          <m:r>
            <w:rPr>
              <w:rFonts w:ascii="Cambria Math" w:hAnsi="Cambria Math"/>
            </w:rPr>
            <m:t>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≤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</m:oMath>
      </m:oMathPara>
    </w:p>
    <w:p w14:paraId="2256182E" w14:textId="0FA1C76D" w:rsidR="00C363C2" w:rsidRPr="00C363C2" w:rsidRDefault="00C363C2">
      <m:oMathPara>
        <m:oMath>
          <m:r>
            <w:rPr>
              <w:rFonts w:ascii="Cambria Math" w:hAnsi="Cambria Math" w:hint="eastAsia"/>
            </w:rPr>
            <m:t>同理：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≤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</m:oMath>
      </m:oMathPara>
    </w:p>
    <w:p w14:paraId="0D2DF436" w14:textId="118A2ABD" w:rsidR="00C363C2" w:rsidRPr="00C363C2" w:rsidRDefault="00C363C2">
      <m:oMathPara>
        <m:oMath>
          <m:r>
            <w:rPr>
              <w:rFonts w:ascii="Cambria Math" w:hAnsi="Cambria Math" w:hint="eastAsia"/>
            </w:rPr>
            <m:t>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hint="eastAsia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hint="eastAsia"/>
                </w:rPr>
                <m:t>2</m:t>
              </m:r>
            </m:den>
          </m:f>
          <m: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</m:oMath>
      </m:oMathPara>
    </w:p>
    <w:p w14:paraId="4B1A463C" w14:textId="6167C452" w:rsidR="00C363C2" w:rsidRPr="00C363C2" w:rsidRDefault="00C363C2">
      <m:oMathPara>
        <m:oMath>
          <m:r>
            <w:rPr>
              <w:rFonts w:ascii="Cambria Math" w:hAnsi="Cambria Math" w:hint="eastAsia"/>
            </w:rPr>
            <m:t>不妨令</m:t>
          </m:r>
          <m:r>
            <w:rPr>
              <w:rFonts w:ascii="Cambria Math" w:hAnsi="Cambria Math" w:hint="eastAsia"/>
            </w:rPr>
            <m:t>k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hint="eastAsia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hint="eastAsia"/>
                </w:rPr>
                <m:t>2</m:t>
              </m:r>
            </m:den>
          </m:f>
          <m:r>
            <w:rPr>
              <w:rFonts w:ascii="Cambria Math" w:hAnsi="Cambria Math"/>
            </w:rPr>
            <m:t>,</m:t>
          </m:r>
          <m:r>
            <w:rPr>
              <w:rFonts w:ascii="Cambria Math" w:hAnsi="Cambria Math" w:hint="eastAsia"/>
            </w:rPr>
            <m:t>则</m:t>
          </m:r>
          <m:r>
            <w:rPr>
              <w:rFonts w:ascii="Cambria Math" w:hAnsi="Cambria Math" w:hint="eastAsia"/>
            </w:rPr>
            <m:t>k</m:t>
          </m:r>
          <m:r>
            <w:rPr>
              <w:rFonts w:ascii="Cambria Math" w:hAnsi="Cambria Math" w:hint="eastAsia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min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  <m:r>
            <w:rPr>
              <w:rFonts w:ascii="Cambria Math" w:hAnsi="Cambria Math" w:hint="eastAsia"/>
            </w:rPr>
            <m:t>由：介值定理可得</m:t>
          </m:r>
          <m:r>
            <w:rPr>
              <w:rFonts w:ascii="Cambria Math" w:hAnsi="Cambria Math"/>
            </w:rPr>
            <m:t>,∃ε</m:t>
          </m:r>
          <m:r>
            <w:rPr>
              <w:rFonts w:ascii="Cambria Math" w:hAnsi="Cambria Math" w:hint="eastAsia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  <m:r>
            <w:rPr>
              <w:rFonts w:ascii="Cambria Math" w:hAnsi="Cambria Math" w:hint="eastAsia"/>
            </w:rPr>
            <m:t>使得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k</m:t>
          </m:r>
        </m:oMath>
      </m:oMathPara>
    </w:p>
    <w:p w14:paraId="0D719426" w14:textId="0605DD48" w:rsidR="00C363C2" w:rsidRPr="00C363C2" w:rsidRDefault="00C363C2">
      <m:oMathPara>
        <m:oMath>
          <m:r>
            <w:rPr>
              <w:rFonts w:ascii="Cambria Math" w:hAnsi="Cambria Math" w:hint="eastAsia"/>
            </w:rPr>
            <m:t>命题得证</m:t>
          </m:r>
        </m:oMath>
      </m:oMathPara>
    </w:p>
    <w:p w14:paraId="0DE2C6A8" w14:textId="0DBF1F30" w:rsidR="00C363C2" w:rsidRPr="00C363C2" w:rsidRDefault="00C363C2" w:rsidP="00C363C2">
      <w:pPr>
        <w:rPr>
          <w:i/>
        </w:rPr>
      </w:pPr>
      <w:r>
        <w:rPr>
          <w:rFonts w:hint="eastAsia"/>
        </w:rPr>
        <w:t>b</w:t>
      </w:r>
      <w:r>
        <w:t>:</w:t>
      </w:r>
      <w:r>
        <w:rPr>
          <w:rFonts w:hint="eastAsia"/>
        </w:rPr>
        <w:t>证明：</w:t>
      </w:r>
      <m:oMath>
        <m:r>
          <m:rPr>
            <m:sty m:val="p"/>
          </m:rPr>
          <w:rPr>
            <w:rFonts w:ascii="Cambria Math" w:hAnsi="Cambria Math" w:hint="eastAsia"/>
          </w:rPr>
          <w:br/>
        </m:r>
      </m:oMath>
      <m:oMathPara>
        <m:oMath>
          <m:r>
            <w:rPr>
              <w:rFonts w:ascii="Cambria Math" w:hAnsi="Cambria Math" w:hint="eastAsia"/>
            </w:rPr>
            <m:t>∵</m:t>
          </m:r>
          <m:r>
            <w:rPr>
              <w:rFonts w:ascii="Cambria Math" w:hAnsi="Cambria Math" w:hint="eastAsia"/>
            </w:rPr>
            <m:t>f</m:t>
          </m:r>
          <m:r>
            <w:rPr>
              <w:rFonts w:ascii="Cambria Math" w:hAnsi="Cambria Math" w:hint="eastAsia"/>
            </w:rPr>
            <m:t>在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 w:hint="eastAsia"/>
            </w:rPr>
            <m:t>连续可导，且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 w:hint="eastAsia"/>
            </w:rPr>
            <m:t>∈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4FEBDFD1" w14:textId="0EBA67D3" w:rsidR="00C363C2" w:rsidRPr="00C363C2" w:rsidRDefault="00C363C2" w:rsidP="00C363C2">
      <m:oMathPara>
        <m:oMath>
          <m:r>
            <w:rPr>
              <w:rFonts w:ascii="Cambria Math" w:hAnsi="Cambria Math"/>
            </w:rPr>
            <m:t>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≤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</m:oMath>
      </m:oMathPara>
    </w:p>
    <w:p w14:paraId="26F62507" w14:textId="050D527C" w:rsidR="00C363C2" w:rsidRPr="00C363C2" w:rsidRDefault="00C363C2" w:rsidP="00C363C2">
      <m:oMathPara>
        <m:oMath>
          <m:r>
            <w:rPr>
              <w:rFonts w:ascii="Cambria Math" w:hAnsi="Cambria Math" w:hint="eastAsia"/>
            </w:rPr>
            <m:t>同理：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≤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</m:oMath>
      </m:oMathPara>
    </w:p>
    <w:p w14:paraId="2A06D22C" w14:textId="6E8E2C25" w:rsidR="00C363C2" w:rsidRPr="00C363C2" w:rsidRDefault="00C363C2">
      <m:oMathPara>
        <m:oMath>
          <m:r>
            <w:rPr>
              <w:rFonts w:ascii="Cambria Math" w:hAnsi="Cambria Math" w:hint="eastAsia"/>
            </w:rPr>
            <m:t>∵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c</m:t>
              </m:r>
            </m:e>
            <m:sub>
              <m:r>
                <w:rPr>
                  <w:rFonts w:ascii="Cambria Math" w:hAnsi="Cambria Math" w:hint="eastAsia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&gt;0</m:t>
          </m:r>
        </m:oMath>
      </m:oMathPara>
    </w:p>
    <w:p w14:paraId="5F40835F" w14:textId="010BDEE5" w:rsidR="00C363C2" w:rsidRPr="002277E2" w:rsidRDefault="00C363C2">
      <m:oMathPara>
        <m:oMath>
          <m:r>
            <w:rPr>
              <w:rFonts w:ascii="Cambria Math" w:hAnsi="Cambria Math" w:hint="eastAsia"/>
            </w:rPr>
            <m:t>∴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</m:oMath>
      </m:oMathPara>
    </w:p>
    <w:p w14:paraId="6FB14259" w14:textId="6559C625" w:rsidR="002277E2" w:rsidRPr="002277E2" w:rsidRDefault="002277E2">
      <m:oMathPara>
        <m:oMath>
          <m:r>
            <w:rPr>
              <w:rFonts w:ascii="Cambria Math" w:hAnsi="Cambria Math" w:hint="eastAsia"/>
            </w:rPr>
            <m:t>同理有：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</m:oMath>
      </m:oMathPara>
    </w:p>
    <w:p w14:paraId="7588EBA3" w14:textId="3C18F2CF" w:rsidR="002277E2" w:rsidRPr="0040635B" w:rsidRDefault="002277E2">
      <m:oMathPara>
        <m:oMath>
          <m:r>
            <w:rPr>
              <w:rFonts w:ascii="Cambria Math" w:hAnsi="Cambria Math" w:hint="eastAsia"/>
            </w:rPr>
            <m:t>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hint="eastAsi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</m:oMath>
      </m:oMathPara>
    </w:p>
    <w:p w14:paraId="745F3622" w14:textId="6BA70881" w:rsidR="0040635B" w:rsidRPr="00C363C2" w:rsidRDefault="0040635B" w:rsidP="0040635B">
      <m:oMathPara>
        <m:oMath>
          <m:r>
            <w:rPr>
              <w:rFonts w:ascii="Cambria Math" w:hAnsi="Cambria Math" w:hint="eastAsia"/>
            </w:rPr>
            <m:t>不妨令</m:t>
          </m:r>
          <m:r>
            <w:rPr>
              <w:rFonts w:ascii="Cambria Math" w:hAnsi="Cambria Math" w:hint="eastAsia"/>
            </w:rPr>
            <m:t>k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hint="eastAsi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hint="eastAsia"/>
            </w:rPr>
            <m:t>则</m:t>
          </m:r>
          <m:r>
            <w:rPr>
              <w:rFonts w:ascii="Cambria Math" w:hAnsi="Cambria Math" w:hint="eastAsia"/>
            </w:rPr>
            <m:t>k</m:t>
          </m:r>
          <m:r>
            <w:rPr>
              <w:rFonts w:ascii="Cambria Math" w:hAnsi="Cambria Math" w:hint="eastAsia"/>
            </w:rPr>
            <m:t>∈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],</m:t>
          </m:r>
          <m:r>
            <w:rPr>
              <w:rFonts w:ascii="Cambria Math" w:hAnsi="Cambria Math" w:hint="eastAsia"/>
            </w:rPr>
            <m:t>根据介值定理</m:t>
          </m:r>
          <m:r>
            <w:rPr>
              <w:rFonts w:ascii="Cambria Math" w:hAnsi="Cambria Math"/>
            </w:rPr>
            <m:t>,∃ε</m:t>
          </m:r>
          <m:r>
            <w:rPr>
              <w:rFonts w:ascii="Cambria Math" w:hAnsi="Cambria Math" w:hint="eastAsia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  <m:r>
            <w:rPr>
              <w:rFonts w:ascii="Cambria Math" w:hAnsi="Cambria Math" w:hint="eastAsia"/>
            </w:rPr>
            <m:t>使得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k</m:t>
          </m:r>
        </m:oMath>
      </m:oMathPara>
    </w:p>
    <w:p w14:paraId="03ACA94C" w14:textId="77777777" w:rsidR="0040635B" w:rsidRPr="00C363C2" w:rsidRDefault="0040635B" w:rsidP="0040635B">
      <m:oMathPara>
        <m:oMath>
          <m:r>
            <w:rPr>
              <w:rFonts w:ascii="Cambria Math" w:hAnsi="Cambria Math" w:hint="eastAsia"/>
            </w:rPr>
            <m:t>命题得证</m:t>
          </m:r>
        </m:oMath>
      </m:oMathPara>
    </w:p>
    <w:p w14:paraId="0127F143" w14:textId="1023847B" w:rsidR="0040635B" w:rsidRDefault="00AD573A">
      <w:r>
        <w:rPr>
          <w:rFonts w:hint="eastAsia"/>
        </w:rPr>
        <w:t>c</w:t>
      </w:r>
      <w:r>
        <w:t>:</w:t>
      </w:r>
      <w:r>
        <w:rPr>
          <w:rFonts w:hint="eastAsia"/>
        </w:rPr>
        <w:t>证明：</w:t>
      </w:r>
    </w:p>
    <w:p w14:paraId="3D9E1CAE" w14:textId="5BE126E8" w:rsidR="00085E5E" w:rsidRDefault="00B86634" w:rsidP="00D22EBC">
      <w:pPr>
        <w:jc w:val="center"/>
      </w:pPr>
      <w:r w:rsidRPr="00B86634">
        <w:rPr>
          <w:position w:val="-100"/>
        </w:rPr>
        <w:object w:dxaOrig="5600" w:dyaOrig="2120" w14:anchorId="5F9C17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79.8pt;height:105.8pt" o:ole="">
            <v:imagedata r:id="rId7" o:title=""/>
          </v:shape>
          <o:OLEObject Type="Embed" ProgID="Equation.KSEE3" ShapeID="_x0000_i1037" DrawAspect="Content" ObjectID="_1640545582" r:id="rId8"/>
        </w:object>
      </w:r>
    </w:p>
    <w:p w14:paraId="0766B3DE" w14:textId="3B78021A" w:rsidR="001C35D4" w:rsidRDefault="001C35D4" w:rsidP="00BE03B3">
      <w:pPr>
        <w:pStyle w:val="2"/>
      </w:pPr>
      <w:r>
        <w:rPr>
          <w:rFonts w:hint="eastAsia"/>
        </w:rPr>
        <w:lastRenderedPageBreak/>
        <w:t>问题二：</w:t>
      </w:r>
    </w:p>
    <w:p w14:paraId="05F57BC3" w14:textId="498FD3FD" w:rsidR="00282575" w:rsidRDefault="00282575" w:rsidP="001C35D4">
      <w:r>
        <w:rPr>
          <w:rFonts w:hint="eastAsia"/>
        </w:rPr>
        <w:t>a：</w:t>
      </w:r>
    </w:p>
    <w:p w14:paraId="2DC4643B" w14:textId="358671B0" w:rsidR="00282575" w:rsidRPr="00282575" w:rsidRDefault="00B86634" w:rsidP="001C35D4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ε</m:t>
                  </m:r>
                </m:e>
              </m:d>
            </m:e>
          </m:d>
          <m:r>
            <w:rPr>
              <w:rFonts w:ascii="Cambria Math" w:hAnsi="Cambria Math"/>
            </w:rPr>
            <m:t>=|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r>
            <w:rPr>
              <w:rFonts w:ascii="Cambria Math" w:hAnsi="Cambria Math"/>
            </w:rPr>
            <m:t>(</m:t>
          </m:r>
          <m:r>
            <w:rPr>
              <w:rFonts w:ascii="Cambria Math" w:hAnsi="Cambria Math" w:hint="eastAsia"/>
            </w:rPr>
            <m:t>c</m:t>
          </m:r>
          <m:r>
            <w:rPr>
              <w:rFonts w:ascii="Cambria Math" w:hAnsi="Cambria Math"/>
            </w:rPr>
            <m:t>)|ε</m:t>
          </m:r>
        </m:oMath>
      </m:oMathPara>
    </w:p>
    <w:p w14:paraId="1372C223" w14:textId="77243B3E" w:rsidR="00282575" w:rsidRPr="00672BD9" w:rsidRDefault="00282575" w:rsidP="001C35D4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∵</m:t>
          </m:r>
          <m:r>
            <w:rPr>
              <w:rFonts w:ascii="Cambria Math" w:hAnsi="Cambria Math"/>
            </w:rPr>
            <m:t>ε→</m:t>
          </m:r>
          <m:r>
            <w:rPr>
              <w:rFonts w:ascii="Cambria Math" w:hAnsi="Cambria Math" w:hint="eastAsia"/>
            </w:rPr>
            <m:t>0</m:t>
          </m:r>
          <m:r>
            <w:rPr>
              <w:rFonts w:ascii="Cambria Math" w:hAnsi="Cambria Math"/>
            </w:rPr>
            <m:t>,c∈[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ε]</m:t>
          </m:r>
        </m:oMath>
      </m:oMathPara>
    </w:p>
    <w:p w14:paraId="6004A72C" w14:textId="77777777" w:rsidR="00282575" w:rsidRPr="001E3382" w:rsidRDefault="00282575" w:rsidP="001C35D4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∴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c</m:t>
                  </m:r>
                </m:e>
              </m:d>
            </m:e>
          </m:d>
          <m:r>
            <w:rPr>
              <w:rFonts w:ascii="Cambria Math" w:hAnsi="Cambria Math"/>
            </w:rPr>
            <m:t>ε≈|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)|ε</m:t>
          </m:r>
        </m:oMath>
      </m:oMathPara>
    </w:p>
    <w:p w14:paraId="589BF643" w14:textId="3381EE4E" w:rsidR="001E3382" w:rsidRPr="00E66231" w:rsidRDefault="001E3382" w:rsidP="001C35D4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∴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ε</m:t>
                      </m:r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|</m:t>
              </m:r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|</m:t>
              </m:r>
            </m:den>
          </m:f>
          <m:r>
            <w:rPr>
              <w:rFonts w:ascii="Cambria Math" w:hAnsi="Cambria Math"/>
            </w:rPr>
            <m:t>≈|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|ε</m:t>
          </m:r>
        </m:oMath>
      </m:oMathPara>
    </w:p>
    <w:p w14:paraId="2FDC717F" w14:textId="7699201E" w:rsidR="00E66231" w:rsidRDefault="00E66231" w:rsidP="00E66231">
      <w:r>
        <w:rPr>
          <w:rFonts w:hint="eastAsia"/>
        </w:rPr>
        <w:t>b</w:t>
      </w:r>
      <w:r>
        <w:t>:</w:t>
      </w:r>
    </w:p>
    <w:p w14:paraId="6B720480" w14:textId="16731375" w:rsidR="00E66231" w:rsidRPr="00303716" w:rsidRDefault="00E66231" w:rsidP="00E66231">
      <m:oMathPara>
        <m:oMath>
          <m:r>
            <w:rPr>
              <w:rFonts w:ascii="Cambria Math" w:hAnsi="Cambria Math" w:hint="eastAsia"/>
            </w:rPr>
            <m:t>当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时，绝对误差范围</m:t>
          </m:r>
        </m:oMath>
      </m:oMathPara>
    </w:p>
    <w:p w14:paraId="2C7935B7" w14:textId="3FF16368" w:rsidR="00303716" w:rsidRPr="00FA490E" w:rsidRDefault="00B86634" w:rsidP="00E66231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</w:rPr>
                <m:t>ε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ε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[0.1359141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,0.1359148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]</m:t>
          </m:r>
        </m:oMath>
      </m:oMathPara>
    </w:p>
    <w:p w14:paraId="2A7F698B" w14:textId="75AB96F6" w:rsidR="00FA490E" w:rsidRPr="00FA490E" w:rsidRDefault="00FA490E" w:rsidP="00E66231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相对误差范围</m:t>
          </m:r>
        </m:oMath>
      </m:oMathPara>
    </w:p>
    <w:p w14:paraId="52CB423E" w14:textId="721610CE" w:rsidR="00FA490E" w:rsidRPr="006961EC" w:rsidRDefault="00B86634" w:rsidP="00E66231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</w:rPr>
                <m:t>ε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ϵ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ε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[0.5000000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,0.500000</m:t>
          </m:r>
          <m:r>
            <w:rPr>
              <w:rFonts w:ascii="Cambria Math" w:hAnsi="Cambria Math" w:hint="eastAsia"/>
            </w:rPr>
            <m:t>0</m:t>
          </m:r>
          <m:r>
            <w:rPr>
              <w:rFonts w:ascii="Cambria Math" w:hAnsi="Cambria Math"/>
            </w:rPr>
            <m:t>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]</m:t>
          </m:r>
        </m:oMath>
      </m:oMathPara>
    </w:p>
    <w:p w14:paraId="246D5BD0" w14:textId="77777777" w:rsidR="006961EC" w:rsidRPr="00FA490E" w:rsidRDefault="006961EC" w:rsidP="00E66231">
      <w:pPr>
        <w:rPr>
          <w:i/>
        </w:rPr>
      </w:pPr>
    </w:p>
    <w:p w14:paraId="6D09DA6B" w14:textId="77777777" w:rsidR="006961EC" w:rsidRPr="00303716" w:rsidRDefault="006961EC" w:rsidP="006961EC">
      <m:oMathPara>
        <m:oMath>
          <m:r>
            <w:rPr>
              <w:rFonts w:ascii="Cambria Math" w:hAnsi="Cambria Math" w:hint="eastAsia"/>
            </w:rPr>
            <m:t>当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sinx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</m:t>
          </m:r>
          <m:r>
            <w:rPr>
              <w:rFonts w:ascii="Cambria Math" w:hAnsi="Cambria Math" w:hint="eastAsia"/>
            </w:rPr>
            <m:t>时，绝对误差范围</m:t>
          </m:r>
        </m:oMath>
      </m:oMathPara>
    </w:p>
    <w:p w14:paraId="2E0D2A5E" w14:textId="16AB71D9" w:rsidR="006961EC" w:rsidRPr="00FA490E" w:rsidRDefault="00B86634" w:rsidP="006961EC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</w:rPr>
                <m:t>ε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ε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[</m:t>
          </m:r>
          <m:r>
            <w:rPr>
              <w:rFonts w:ascii="Cambria Math" w:hAnsi="Cambria Math" w:hint="eastAsia"/>
            </w:rPr>
            <m:t>0.4999238</m:t>
          </m:r>
          <m:r>
            <w:rPr>
              <w:rFonts w:ascii="Cambria Math" w:hAnsi="Cambria Math"/>
            </w:rPr>
            <m:t>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,0.4999238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]</m:t>
          </m:r>
        </m:oMath>
      </m:oMathPara>
    </w:p>
    <w:p w14:paraId="4A1F166A" w14:textId="77777777" w:rsidR="006961EC" w:rsidRPr="006961EC" w:rsidRDefault="006961EC" w:rsidP="006961EC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相对误差</m:t>
          </m:r>
        </m:oMath>
      </m:oMathPara>
    </w:p>
    <w:p w14:paraId="25ABB82D" w14:textId="07700B23" w:rsidR="006961EC" w:rsidRPr="00FA490E" w:rsidRDefault="00B86634" w:rsidP="006961EC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</w:rPr>
                <m:t>ε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ϵ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ε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[0.2864484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,0.2864498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]</m:t>
          </m:r>
        </m:oMath>
      </m:oMathPara>
    </w:p>
    <w:p w14:paraId="530D1A55" w14:textId="37EA120B" w:rsidR="00FA490E" w:rsidRPr="006961EC" w:rsidRDefault="006961EC" w:rsidP="006961EC">
      <w:r>
        <w:rPr>
          <w:rFonts w:hint="eastAsia"/>
        </w:rPr>
        <w:t>c</w:t>
      </w:r>
      <w:r>
        <w:t>:</w:t>
      </w:r>
    </w:p>
    <w:p w14:paraId="0AEB3D0D" w14:textId="609F5970" w:rsidR="00AF50DE" w:rsidRPr="00303716" w:rsidRDefault="00AF50DE" w:rsidP="00AF50DE">
      <m:oMathPara>
        <m:oMath>
          <m:r>
            <w:rPr>
              <w:rFonts w:ascii="Cambria Math" w:hAnsi="Cambria Math" w:hint="eastAsia"/>
            </w:rPr>
            <m:t>当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0</m:t>
          </m:r>
          <m:r>
            <w:rPr>
              <w:rFonts w:ascii="Cambria Math" w:hAnsi="Cambria Math" w:hint="eastAsia"/>
            </w:rPr>
            <m:t>时，绝对误差范围</m:t>
          </m:r>
        </m:oMath>
      </m:oMathPara>
    </w:p>
    <w:p w14:paraId="7D91D617" w14:textId="75B3BEFD" w:rsidR="00AF50DE" w:rsidRPr="00FA490E" w:rsidRDefault="00B86634" w:rsidP="00AF50DE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</w:rPr>
                <m:t>ε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ε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1101323,0.1101328</m:t>
              </m:r>
            </m:e>
          </m:d>
        </m:oMath>
      </m:oMathPara>
    </w:p>
    <w:p w14:paraId="6C8E264F" w14:textId="5ED5164F" w:rsidR="00FA490E" w:rsidRPr="00FA490E" w:rsidRDefault="00FA490E" w:rsidP="00AF50DE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相对误差范围</m:t>
          </m:r>
        </m:oMath>
      </m:oMathPara>
    </w:p>
    <w:p w14:paraId="2FC5B967" w14:textId="29FCAC9A" w:rsidR="00FA490E" w:rsidRPr="00FA490E" w:rsidRDefault="00B86634" w:rsidP="00AF50DE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</w:rPr>
                <m:t>ε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ϵ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ε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[</m:t>
          </m:r>
          <m:r>
            <w:rPr>
              <w:rFonts w:ascii="Cambria Math" w:hAnsi="Cambria Math" w:hint="eastAsia"/>
            </w:rPr>
            <m:t>0.500000</m:t>
          </m:r>
          <m:r>
            <w:rPr>
              <w:rFonts w:ascii="Cambria Math" w:hAnsi="Cambria Math"/>
            </w:rPr>
            <m:t>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,</m:t>
          </m:r>
          <m:r>
            <w:rPr>
              <w:rFonts w:ascii="Cambria Math" w:hAnsi="Cambria Math" w:hint="eastAsia"/>
            </w:rPr>
            <m:t>0.500000</m:t>
          </m:r>
          <m:r>
            <w:rPr>
              <w:rFonts w:ascii="Cambria Math" w:hAnsi="Cambria Math"/>
            </w:rPr>
            <m:t>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]</m:t>
          </m:r>
        </m:oMath>
      </m:oMathPara>
    </w:p>
    <w:p w14:paraId="0FB613D3" w14:textId="77777777" w:rsidR="006961EC" w:rsidRPr="005754CA" w:rsidRDefault="006961EC" w:rsidP="005754CA">
      <w:pPr>
        <w:rPr>
          <w:i/>
        </w:rPr>
      </w:pPr>
    </w:p>
    <w:p w14:paraId="550B5D1E" w14:textId="4D365654" w:rsidR="005754CA" w:rsidRPr="00303716" w:rsidRDefault="005754CA" w:rsidP="005754CA">
      <m:oMathPara>
        <m:oMath>
          <m:r>
            <w:rPr>
              <w:rFonts w:ascii="Cambria Math" w:hAnsi="Cambria Math" w:hint="eastAsia"/>
            </w:rPr>
            <m:t>当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sinx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10</m:t>
          </m:r>
          <m:r>
            <w:rPr>
              <w:rFonts w:ascii="Cambria Math" w:hAnsi="Cambria Math" w:hint="eastAsia"/>
            </w:rPr>
            <m:t>时，绝对误差范围</m:t>
          </m:r>
        </m:oMath>
      </m:oMathPara>
    </w:p>
    <w:p w14:paraId="30001A65" w14:textId="6245FC48" w:rsidR="005754CA" w:rsidRPr="006961EC" w:rsidRDefault="00B86634" w:rsidP="005754CA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</w:rPr>
                <m:t>ε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ε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[</m:t>
          </m:r>
          <m:r>
            <w:rPr>
              <w:rFonts w:ascii="Cambria Math" w:hAnsi="Cambria Math" w:hint="eastAsia"/>
            </w:rPr>
            <m:t>0.4924039</m:t>
          </m:r>
          <m:r>
            <w:rPr>
              <w:rFonts w:ascii="Cambria Math" w:hAnsi="Cambria Math"/>
            </w:rPr>
            <m:t>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,0.4924039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]</m:t>
          </m:r>
        </m:oMath>
      </m:oMathPara>
    </w:p>
    <w:p w14:paraId="3E96818C" w14:textId="77777777" w:rsidR="006961EC" w:rsidRPr="006961EC" w:rsidRDefault="006961EC" w:rsidP="006961EC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相对误差</m:t>
          </m:r>
        </m:oMath>
      </m:oMathPara>
    </w:p>
    <w:p w14:paraId="66314893" w14:textId="09CDDA93" w:rsidR="00EE5856" w:rsidRPr="00EE5856" w:rsidRDefault="00B86634" w:rsidP="00EE5856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</w:rPr>
                <m:t>ε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ϵ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ε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[0.2835639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,0.2835641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]</m:t>
          </m:r>
        </m:oMath>
      </m:oMathPara>
    </w:p>
    <w:p w14:paraId="0DD30107" w14:textId="2A6CCC46" w:rsidR="00EE5856" w:rsidRDefault="00EE5856" w:rsidP="00BE03B3">
      <w:pPr>
        <w:pStyle w:val="2"/>
      </w:pPr>
      <w:r>
        <w:rPr>
          <w:rFonts w:hint="eastAsia"/>
        </w:rPr>
        <w:lastRenderedPageBreak/>
        <w:t>问题三</w:t>
      </w:r>
      <w:r w:rsidR="00C20F6F">
        <w:rPr>
          <w:rFonts w:hint="eastAsia"/>
        </w:rPr>
        <w:t>：</w:t>
      </w:r>
    </w:p>
    <w:p w14:paraId="2AE55B12" w14:textId="38C34FB4" w:rsidR="00C20F6F" w:rsidRDefault="004C1D38" w:rsidP="00EE5856">
      <w:r>
        <w:rPr>
          <w:rFonts w:hint="eastAsia"/>
        </w:rPr>
        <w:t>a</w:t>
      </w:r>
      <w:r>
        <w:t>:</w:t>
      </w:r>
    </w:p>
    <w:p w14:paraId="37D58987" w14:textId="21CEEE44" w:rsidR="004C1D38" w:rsidRPr="00F52F2D" w:rsidRDefault="00B86634" w:rsidP="00EE5856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</m:t>
              </m:r>
            </m:num>
            <m:den>
              <m:r>
                <w:rPr>
                  <w:rFonts w:ascii="Cambria Math" w:hAnsi="Cambria Math"/>
                </w:rPr>
                <m:t>15</m:t>
              </m:r>
            </m:den>
          </m:f>
        </m:oMath>
      </m:oMathPara>
    </w:p>
    <w:p w14:paraId="1A976E30" w14:textId="4C6EC4C5" w:rsidR="00F52F2D" w:rsidRPr="00F52F2D" w:rsidRDefault="00F52F2D" w:rsidP="00EE5856">
      <m:oMathPara>
        <m:oMath>
          <m:r>
            <w:rPr>
              <w:rFonts w:ascii="Cambria Math" w:hAnsi="Cambria Math"/>
            </w:rPr>
            <m:t>choping=0.113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507F9BF2" w14:textId="0DCA126D" w:rsidR="00F52F2D" w:rsidRPr="00F52F2D" w:rsidRDefault="00F52F2D" w:rsidP="00EE5856">
      <m:oMathPara>
        <m:oMath>
          <m:r>
            <w:rPr>
              <w:rFonts w:ascii="Cambria Math" w:hAnsi="Cambria Math" w:hint="eastAsia"/>
            </w:rPr>
            <m:t>相对误差</m:t>
          </m:r>
          <m:r>
            <w:rPr>
              <w:rFonts w:ascii="Cambria Math" w:hAnsi="Cambria Math" w:hint="eastAsia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 w:hint="eastAsia"/>
            </w:rPr>
            <m:t>0.294</m:t>
          </m:r>
          <m:r>
            <w:rPr>
              <w:rFonts w:ascii="Cambria Math" w:hAnsi="Cambria Math"/>
            </w:rPr>
            <m:t>×</m:t>
          </m:r>
          <m:r>
            <w:rPr>
              <w:rFonts w:ascii="Cambria Math" w:hAnsi="Cambria Math" w:hint="eastAsia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0</m:t>
              </m:r>
            </m:e>
            <m:sup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hint="eastAsia"/>
                </w:rPr>
                <m:t>2</m:t>
              </m:r>
            </m:sup>
          </m:sSup>
        </m:oMath>
      </m:oMathPara>
    </w:p>
    <w:p w14:paraId="1C319B78" w14:textId="3820A678" w:rsidR="00F52F2D" w:rsidRPr="00B37C84" w:rsidRDefault="00F52F2D" w:rsidP="00EE5856">
      <m:oMathPara>
        <m:oMath>
          <m:r>
            <w:rPr>
              <w:rFonts w:ascii="Cambria Math" w:hAnsi="Cambria Math" w:hint="eastAsia"/>
            </w:rPr>
            <m:t>rou</m:t>
          </m:r>
          <m:r>
            <w:rPr>
              <w:rFonts w:ascii="Cambria Math" w:hAnsi="Cambria Math"/>
            </w:rPr>
            <m:t>nding=0.114×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0B6A95AD" w14:textId="7D064040" w:rsidR="00B37C84" w:rsidRPr="00422E75" w:rsidRDefault="00B37C84" w:rsidP="00B37C84">
      <m:oMathPara>
        <m:oMath>
          <m:r>
            <w:rPr>
              <w:rFonts w:ascii="Cambria Math" w:hAnsi="Cambria Math" w:hint="eastAsia"/>
            </w:rPr>
            <m:t>相对误差</m:t>
          </m:r>
          <m:r>
            <w:rPr>
              <w:rFonts w:ascii="Cambria Math" w:hAnsi="Cambria Math" w:hint="eastAsia"/>
            </w:rPr>
            <m:t>=</m:t>
          </m:r>
          <m:r>
            <w:rPr>
              <w:rFonts w:ascii="Cambria Math" w:eastAsia="微软雅黑" w:hAnsi="微软雅黑" w:cs="微软雅黑"/>
            </w:rPr>
            <m:t>0.588</m:t>
          </m:r>
          <m:r>
            <w:rPr>
              <w:rFonts w:ascii="Cambria Math" w:hAnsi="Cambria Math"/>
            </w:rPr>
            <m:t>×</m:t>
          </m:r>
          <m:r>
            <w:rPr>
              <w:rFonts w:ascii="Cambria Math" w:hAnsi="Cambria Math" w:hint="eastAsia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0</m:t>
              </m:r>
            </m:e>
            <m:sup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hint="eastAsia"/>
                </w:rPr>
                <m:t>2</m:t>
              </m:r>
            </m:sup>
          </m:sSup>
        </m:oMath>
      </m:oMathPara>
    </w:p>
    <w:p w14:paraId="73DBE469" w14:textId="2A3A36DA" w:rsidR="00422E75" w:rsidRPr="00422E75" w:rsidRDefault="00B86634" w:rsidP="00B37C84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1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1</m:t>
              </m:r>
            </m:num>
            <m:den>
              <m:r>
                <w:rPr>
                  <w:rFonts w:ascii="Cambria Math" w:hAnsi="Cambria Math"/>
                </w:rPr>
                <m:t>660</m:t>
              </m:r>
            </m:den>
          </m:f>
        </m:oMath>
      </m:oMathPara>
    </w:p>
    <w:p w14:paraId="72D3A326" w14:textId="1C841B85" w:rsidR="008D068B" w:rsidRPr="00F52F2D" w:rsidRDefault="008D068B" w:rsidP="008D068B">
      <m:oMathPara>
        <m:oMath>
          <m:r>
            <w:rPr>
              <w:rFonts w:ascii="Cambria Math" w:hAnsi="Cambria Math"/>
            </w:rPr>
            <m:t>choping=0.456</m:t>
          </m:r>
        </m:oMath>
      </m:oMathPara>
    </w:p>
    <w:p w14:paraId="3C26E842" w14:textId="1B883253" w:rsidR="008D068B" w:rsidRPr="00F52F2D" w:rsidRDefault="008D068B" w:rsidP="008D068B">
      <m:oMathPara>
        <m:oMath>
          <m:r>
            <w:rPr>
              <w:rFonts w:ascii="Cambria Math" w:hAnsi="Cambria Math" w:hint="eastAsia"/>
            </w:rPr>
            <m:t>相对误差</m:t>
          </m:r>
          <m:r>
            <w:rPr>
              <w:rFonts w:ascii="Cambria Math" w:hAnsi="Cambria Math" w:hint="eastAsia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/>
            </w:rPr>
            <m:t>0.132×</m:t>
          </m:r>
          <m:r>
            <w:rPr>
              <w:rFonts w:ascii="Cambria Math" w:hAnsi="Cambria Math" w:hint="eastAsia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0</m:t>
              </m:r>
            </m:e>
            <m:sup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3BA904C4" w14:textId="4EC2E08D" w:rsidR="008D068B" w:rsidRPr="00B37C84" w:rsidRDefault="008D068B" w:rsidP="008D068B">
      <m:oMathPara>
        <m:oMath>
          <m:r>
            <w:rPr>
              <w:rFonts w:ascii="Cambria Math" w:hAnsi="Cambria Math" w:hint="eastAsia"/>
            </w:rPr>
            <m:t>rou</m:t>
          </m:r>
          <m:r>
            <w:rPr>
              <w:rFonts w:ascii="Cambria Math" w:hAnsi="Cambria Math"/>
            </w:rPr>
            <m:t>nding=0.457</m:t>
          </m:r>
        </m:oMath>
      </m:oMathPara>
    </w:p>
    <w:p w14:paraId="5E28B668" w14:textId="74CD0CAE" w:rsidR="008D068B" w:rsidRPr="00422E75" w:rsidRDefault="008D068B" w:rsidP="008D068B">
      <m:oMathPara>
        <m:oMath>
          <m:r>
            <w:rPr>
              <w:rFonts w:ascii="Cambria Math" w:hAnsi="Cambria Math" w:hint="eastAsia"/>
            </w:rPr>
            <m:t>相对误差</m:t>
          </m:r>
          <m:r>
            <w:rPr>
              <w:rFonts w:ascii="Cambria Math" w:hAnsi="Cambria Math" w:hint="eastAsia"/>
            </w:rPr>
            <m:t>=</m:t>
          </m:r>
          <m:r>
            <w:rPr>
              <w:rFonts w:ascii="Cambria Math" w:eastAsia="微软雅黑" w:hAnsi="微软雅黑" w:cs="微软雅黑"/>
            </w:rPr>
            <m:t>0.205</m:t>
          </m:r>
          <m:r>
            <w:rPr>
              <w:rFonts w:ascii="Cambria Math" w:hAnsi="Cambria Math"/>
            </w:rPr>
            <m:t>×</m:t>
          </m:r>
          <m:r>
            <w:rPr>
              <w:rFonts w:ascii="Cambria Math" w:hAnsi="Cambria Math" w:hint="eastAsia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0</m:t>
              </m:r>
            </m:e>
            <m:sup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hint="eastAsia"/>
                </w:rPr>
                <m:t>2</m:t>
              </m:r>
            </m:sup>
          </m:sSup>
        </m:oMath>
      </m:oMathPara>
    </w:p>
    <w:p w14:paraId="16571FBE" w14:textId="2887356B" w:rsidR="00422E75" w:rsidRDefault="006A0778" w:rsidP="00BE03B3">
      <w:pPr>
        <w:pStyle w:val="2"/>
      </w:pPr>
      <w:r>
        <w:rPr>
          <w:rFonts w:hint="eastAsia"/>
        </w:rPr>
        <w:t>问题四：</w:t>
      </w:r>
    </w:p>
    <w:p w14:paraId="66192355" w14:textId="37955865" w:rsidR="006A0778" w:rsidRDefault="001458D3" w:rsidP="00B37C84">
      <w:r>
        <w:rPr>
          <w:rFonts w:hint="eastAsia"/>
        </w:rPr>
        <w:t>证明：</w:t>
      </w:r>
    </w:p>
    <w:p w14:paraId="776CEDB5" w14:textId="4FB50B02" w:rsidR="005C6D4B" w:rsidRDefault="005C6D4B" w:rsidP="00B37C84">
      <w:r>
        <w:rPr>
          <w:rFonts w:hint="eastAsia"/>
        </w:rPr>
        <w:t>a</w:t>
      </w:r>
      <w:r>
        <w:t>:</w:t>
      </w:r>
    </w:p>
    <w:p w14:paraId="6F743B98" w14:textId="3392C972" w:rsidR="005C6D4B" w:rsidRPr="005C6D4B" w:rsidRDefault="005C6D4B" w:rsidP="00B37C84">
      <m:oMathPara>
        <m:oMath>
          <m:r>
            <w:rPr>
              <w:rFonts w:ascii="Cambria Math" w:hAnsi="Cambria Math" w:hint="eastAsia"/>
            </w:rPr>
            <m:t>由已知条件可得：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α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β</m:t>
                  </m:r>
                </m:sup>
              </m:sSup>
            </m:e>
          </m:d>
        </m:oMath>
      </m:oMathPara>
    </w:p>
    <w:p w14:paraId="2146EBB7" w14:textId="4F8F885A" w:rsidR="005C6D4B" w:rsidRPr="005C6D4B" w:rsidRDefault="005C6D4B" w:rsidP="00B37C84">
      <m:oMathPara>
        <m:oMath>
          <m:r>
            <w:rPr>
              <w:rFonts w:ascii="Cambria Math" w:hAnsi="Cambria Math" w:hint="eastAsia"/>
            </w:rPr>
            <m:t>又因为：</m:t>
          </m:r>
          <m:r>
            <w:rPr>
              <w:rFonts w:ascii="Cambria Math" w:hAnsi="Cambria Math"/>
            </w:rPr>
            <m:t>γ</m:t>
          </m:r>
          <m:r>
            <w:rPr>
              <w:rFonts w:ascii="Cambria Math" w:hAnsi="Cambria Math" w:hint="eastAsia"/>
            </w:rPr>
            <m:t>=minmum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α,β</m:t>
              </m:r>
            </m:e>
          </m:d>
        </m:oMath>
      </m:oMathPara>
    </w:p>
    <w:p w14:paraId="506EC98C" w14:textId="6A5EE5D7" w:rsidR="005C6D4B" w:rsidRPr="005C6D4B" w:rsidRDefault="005C6D4B" w:rsidP="00B37C84">
      <m:oMathPara>
        <m:oMath>
          <m:r>
            <w:rPr>
              <w:rFonts w:ascii="Cambria Math" w:hAnsi="Cambria Math" w:hint="eastAsia"/>
            </w:rPr>
            <m:t>所以：由高阶无穷小量性质可得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γ</m:t>
                  </m:r>
                </m:sup>
              </m:sSup>
            </m:e>
          </m:d>
        </m:oMath>
      </m:oMathPara>
    </w:p>
    <w:p w14:paraId="579F0AB5" w14:textId="5E8A0352" w:rsidR="00B37C84" w:rsidRDefault="00EC30EE" w:rsidP="00EE5856">
      <w:r>
        <w:rPr>
          <w:rFonts w:hint="eastAsia"/>
        </w:rPr>
        <w:t>b</w:t>
      </w:r>
      <w:r>
        <w:t>:</w:t>
      </w:r>
    </w:p>
    <w:p w14:paraId="0C258BFB" w14:textId="434F15AA" w:rsidR="00EC30EE" w:rsidRPr="005C6D4B" w:rsidRDefault="00EC30EE" w:rsidP="00EC30EE">
      <m:oMathPara>
        <m:oMath>
          <m:r>
            <w:rPr>
              <w:rFonts w:ascii="Cambria Math" w:hAnsi="Cambria Math" w:hint="eastAsia"/>
            </w:rPr>
            <m:t>由已知条件可得：</m:t>
          </m:r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α</m:t>
                  </m:r>
                </m:sup>
              </m:sSup>
            </m:e>
          </m:d>
          <m:r>
            <w:rPr>
              <w:rFonts w:ascii="Cambria Math" w:hAnsi="Cambria Math"/>
            </w:rPr>
            <m:t>+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β</m:t>
                  </m:r>
                </m:sup>
              </m:sSup>
            </m:e>
          </m:d>
        </m:oMath>
      </m:oMathPara>
    </w:p>
    <w:p w14:paraId="1777CBEA" w14:textId="77777777" w:rsidR="00EC30EE" w:rsidRPr="005C6D4B" w:rsidRDefault="00EC30EE" w:rsidP="00EC30EE">
      <m:oMathPara>
        <m:oMath>
          <m:r>
            <w:rPr>
              <w:rFonts w:ascii="Cambria Math" w:hAnsi="Cambria Math" w:hint="eastAsia"/>
            </w:rPr>
            <m:t>又因为：</m:t>
          </m:r>
          <m:r>
            <w:rPr>
              <w:rFonts w:ascii="Cambria Math" w:hAnsi="Cambria Math"/>
            </w:rPr>
            <m:t>γ</m:t>
          </m:r>
          <m:r>
            <w:rPr>
              <w:rFonts w:ascii="Cambria Math" w:hAnsi="Cambria Math" w:hint="eastAsia"/>
            </w:rPr>
            <m:t>=minmum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α,β</m:t>
              </m:r>
            </m:e>
          </m:d>
        </m:oMath>
      </m:oMathPara>
    </w:p>
    <w:p w14:paraId="6FAE48A3" w14:textId="70391EF6" w:rsidR="00EC30EE" w:rsidRPr="009A5974" w:rsidRDefault="00EC30EE" w:rsidP="00EE5856">
      <m:oMathPara>
        <m:oMath>
          <m:r>
            <w:rPr>
              <w:rFonts w:ascii="Cambria Math" w:hAnsi="Cambria Math" w:hint="eastAsia"/>
            </w:rPr>
            <m:t>所以：由高阶无穷小量性质可得</m:t>
          </m:r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γ</m:t>
                  </m:r>
                </m:sup>
              </m:sSup>
            </m:e>
          </m:d>
        </m:oMath>
      </m:oMathPara>
    </w:p>
    <w:p w14:paraId="5A65B3C2" w14:textId="0AAE0501" w:rsidR="009A5974" w:rsidRDefault="009A5974" w:rsidP="00EE5856"/>
    <w:p w14:paraId="124FB8CF" w14:textId="5DA4BABE" w:rsidR="009B49DF" w:rsidRDefault="009A5974" w:rsidP="00BE03B3">
      <w:pPr>
        <w:pStyle w:val="2"/>
      </w:pPr>
      <w:r>
        <w:rPr>
          <w:rFonts w:hint="eastAsia"/>
        </w:rPr>
        <w:lastRenderedPageBreak/>
        <w:t>问题5：</w:t>
      </w:r>
    </w:p>
    <w:p w14:paraId="77BD987A" w14:textId="7EA72D68" w:rsidR="009B49DF" w:rsidRPr="00400FB3" w:rsidRDefault="009B49DF" w:rsidP="009B49DF">
      <w:pPr>
        <w:pStyle w:val="a4"/>
        <w:ind w:left="720" w:firstLineChars="0" w:firstLine="0"/>
        <w:rPr>
          <w:szCs w:val="21"/>
        </w:rPr>
      </w:pPr>
      <w:r w:rsidRPr="00C273AB">
        <w:rPr>
          <w:rStyle w:val="ac"/>
          <w:rFonts w:hint="eastAsia"/>
        </w:rPr>
        <w:t>a</w:t>
      </w:r>
      <w:r w:rsidRPr="00C273AB">
        <w:rPr>
          <w:rStyle w:val="ac"/>
        </w:rPr>
        <w:t xml:space="preserve">: </w:t>
      </w:r>
      <w:r w:rsidRPr="008D6F83">
        <w:rPr>
          <w:position w:val="-6"/>
        </w:rPr>
        <w:object w:dxaOrig="1860" w:dyaOrig="320" w14:anchorId="6C50B183">
          <v:shape id="_x0000_i1026" type="#_x0000_t75" style="width:93.8pt;height:16.35pt" o:ole="">
            <v:imagedata r:id="rId9" o:title=""/>
          </v:shape>
          <o:OLEObject Type="Embed" ProgID="Equation.DSMT4" ShapeID="_x0000_i1026" DrawAspect="Content" ObjectID="_1640545583" r:id="rId10"/>
        </w:object>
      </w:r>
      <w:r>
        <w:rPr>
          <w:rFonts w:hint="eastAsia"/>
        </w:rPr>
        <w:t xml:space="preserve">   for </w:t>
      </w:r>
      <w:r w:rsidRPr="008D6F83">
        <w:rPr>
          <w:position w:val="-6"/>
        </w:rPr>
        <w:object w:dxaOrig="859" w:dyaOrig="279" w14:anchorId="6EB6D95C">
          <v:shape id="_x0000_i1027" type="#_x0000_t75" style="width:42.55pt;height:13.65pt" o:ole="">
            <v:imagedata r:id="rId11" o:title=""/>
          </v:shape>
          <o:OLEObject Type="Embed" ProgID="Equation.DSMT4" ShapeID="_x0000_i1027" DrawAspect="Content" ObjectID="_1640545584" r:id="rId12"/>
        </w:object>
      </w:r>
    </w:p>
    <w:p w14:paraId="139D01A3" w14:textId="7C27AD22" w:rsidR="009B49DF" w:rsidRDefault="009B49DF" w:rsidP="00EE5856">
      <w:r>
        <w:rPr>
          <w:noProof/>
        </w:rPr>
        <w:drawing>
          <wp:inline distT="0" distB="0" distL="0" distR="0" wp14:anchorId="1929FA19" wp14:editId="788C3B19">
            <wp:extent cx="5542256" cy="2994660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44849" cy="2996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73409" w14:textId="36C427FE" w:rsidR="009A5974" w:rsidRDefault="009B49DF" w:rsidP="00EE5856">
      <w:r>
        <w:rPr>
          <w:rFonts w:hint="eastAsia"/>
        </w:rPr>
        <w:t>迭代18次：</w:t>
      </w:r>
    </w:p>
    <w:p w14:paraId="1E3F0322" w14:textId="5734B16E" w:rsidR="009B49DF" w:rsidRDefault="009B49DF" w:rsidP="00EE5856">
      <w:r w:rsidRPr="009B49DF">
        <w:t>[0.5, 0.25, 0.375, 0.3125, 0.28125, 0.265625, 0.2578125, 0.25390625, 0.255859375, 0.2568359375, 0.25732421875, 0.257568359375, 0.2574462890625, 0.25750732421875, 0.257537841796875, 0.2575225830078125, 0.25753021240234375]</w:t>
      </w:r>
    </w:p>
    <w:p w14:paraId="1B87A4D3" w14:textId="77777777" w:rsidR="00C273AB" w:rsidRDefault="00C273AB" w:rsidP="00EE5856"/>
    <w:p w14:paraId="594D6F69" w14:textId="1BF6C1A4" w:rsidR="009B49DF" w:rsidRPr="00BE03B3" w:rsidRDefault="00BE03B3" w:rsidP="00BE03B3">
      <w:pPr>
        <w:ind w:left="283"/>
        <w:rPr>
          <w:szCs w:val="21"/>
        </w:rPr>
      </w:pPr>
      <w:r w:rsidRPr="00C273AB">
        <w:rPr>
          <w:rStyle w:val="ac"/>
        </w:rPr>
        <w:t>b.</w:t>
      </w:r>
      <w:r w:rsidR="009B49DF" w:rsidRPr="008D6F83">
        <w:object w:dxaOrig="2340" w:dyaOrig="320" w14:anchorId="3BA262E3">
          <v:shape id="_x0000_i1028" type="#_x0000_t75" style="width:117.8pt;height:16.35pt" o:ole="">
            <v:imagedata r:id="rId14" o:title=""/>
          </v:shape>
          <o:OLEObject Type="Embed" ProgID="Equation.DSMT4" ShapeID="_x0000_i1028" DrawAspect="Content" ObjectID="_1640545585" r:id="rId15"/>
        </w:object>
      </w:r>
      <w:r w:rsidR="009B49DF">
        <w:rPr>
          <w:rFonts w:hint="eastAsia"/>
        </w:rPr>
        <w:t xml:space="preserve">  for </w:t>
      </w:r>
      <w:r w:rsidR="009B49DF" w:rsidRPr="008D6F83">
        <w:object w:dxaOrig="1260" w:dyaOrig="279" w14:anchorId="5FB871EF">
          <v:shape id="_x0000_i1029" type="#_x0000_t75" style="width:63.8pt;height:13.65pt" o:ole="">
            <v:imagedata r:id="rId16" o:title=""/>
          </v:shape>
          <o:OLEObject Type="Embed" ProgID="Equation.DSMT4" ShapeID="_x0000_i1029" DrawAspect="Content" ObjectID="_1640545586" r:id="rId17"/>
        </w:object>
      </w:r>
      <w:r w:rsidR="009B49DF">
        <w:rPr>
          <w:rFonts w:hint="eastAsia"/>
        </w:rPr>
        <w:t xml:space="preserve"> and </w:t>
      </w:r>
      <w:r w:rsidR="009B49DF" w:rsidRPr="008D6F83">
        <w:object w:dxaOrig="1219" w:dyaOrig="279" w14:anchorId="41F7C500">
          <v:shape id="_x0000_i1030" type="#_x0000_t75" style="width:60.55pt;height:13.65pt" o:ole="">
            <v:imagedata r:id="rId18" o:title=""/>
          </v:shape>
          <o:OLEObject Type="Embed" ProgID="Equation.DSMT4" ShapeID="_x0000_i1030" DrawAspect="Content" ObjectID="_1640545587" r:id="rId19"/>
        </w:object>
      </w:r>
    </w:p>
    <w:p w14:paraId="69E61AE3" w14:textId="5BA55B79" w:rsidR="009B49DF" w:rsidRDefault="009B49DF" w:rsidP="00EE5856">
      <w:r>
        <w:rPr>
          <w:rFonts w:hint="eastAsia"/>
        </w:rPr>
        <w:t>在</w:t>
      </w:r>
      <w:r w:rsidRPr="008D6F83">
        <w:rPr>
          <w:position w:val="-6"/>
        </w:rPr>
        <w:object w:dxaOrig="1260" w:dyaOrig="279" w14:anchorId="1738A77F">
          <v:shape id="_x0000_i1031" type="#_x0000_t75" style="width:63.8pt;height:13.65pt" o:ole="">
            <v:imagedata r:id="rId16" o:title=""/>
          </v:shape>
          <o:OLEObject Type="Embed" ProgID="Equation.DSMT4" ShapeID="_x0000_i1031" DrawAspect="Content" ObjectID="_1640545588" r:id="rId20"/>
        </w:object>
      </w:r>
      <w:r>
        <w:rPr>
          <w:rFonts w:hint="eastAsia"/>
        </w:rPr>
        <w:t>没有根</w:t>
      </w:r>
    </w:p>
    <w:p w14:paraId="71B32ACA" w14:textId="681B1662" w:rsidR="009B49DF" w:rsidRDefault="009B49DF" w:rsidP="00EE5856">
      <w:r>
        <w:rPr>
          <w:rFonts w:hint="eastAsia"/>
        </w:rPr>
        <w:t>在</w:t>
      </w:r>
      <w:r w:rsidRPr="008D6F83">
        <w:rPr>
          <w:position w:val="-6"/>
        </w:rPr>
        <w:object w:dxaOrig="1219" w:dyaOrig="279" w14:anchorId="47274623">
          <v:shape id="_x0000_i1032" type="#_x0000_t75" style="width:60.55pt;height:13.65pt" o:ole="">
            <v:imagedata r:id="rId18" o:title=""/>
          </v:shape>
          <o:OLEObject Type="Embed" ProgID="Equation.DSMT4" ShapeID="_x0000_i1032" DrawAspect="Content" ObjectID="_1640545589" r:id="rId21"/>
        </w:object>
      </w:r>
    </w:p>
    <w:p w14:paraId="723696B9" w14:textId="0F98E3F0" w:rsidR="009B49DF" w:rsidRDefault="00322CB1" w:rsidP="00322CB1">
      <w:pPr>
        <w:ind w:firstLineChars="200" w:firstLine="420"/>
      </w:pPr>
      <w:r>
        <w:rPr>
          <w:noProof/>
        </w:rPr>
        <w:drawing>
          <wp:inline distT="0" distB="0" distL="0" distR="0" wp14:anchorId="1C8EE097" wp14:editId="1DAC7F20">
            <wp:extent cx="5274310" cy="2796540"/>
            <wp:effectExtent l="0" t="0" r="254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6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AA497" w14:textId="77777777" w:rsidR="00BE7C26" w:rsidRDefault="00BE7C26" w:rsidP="00BE7C26">
      <w:pPr>
        <w:ind w:firstLineChars="200" w:firstLine="420"/>
      </w:pPr>
      <w:r>
        <w:rPr>
          <w:rFonts w:hint="eastAsia"/>
        </w:rPr>
        <w:lastRenderedPageBreak/>
        <w:t>迭代15次</w:t>
      </w:r>
    </w:p>
    <w:p w14:paraId="776D343E" w14:textId="09642CCB" w:rsidR="00BE7C26" w:rsidRPr="00363B91" w:rsidRDefault="00BE7C26" w:rsidP="00363B91">
      <w:r w:rsidRPr="00363B91">
        <w:t xml:space="preserve"> [1.25, 1.225, 1.2375, 1.2312500000000002, 1.2281250000000001, 1.2296875000000003, 1.22890625, 1.2292968750000002, 1.2294921875000002, 1.22939453125, 1.2294433593750003, 1.2294677734375004, 1.2294555664062503, 1.2294494628906252]</w:t>
      </w:r>
    </w:p>
    <w:p w14:paraId="63171A52" w14:textId="0AAF8DE1" w:rsidR="00BE7C26" w:rsidRDefault="00BE7C26" w:rsidP="00BE03B3">
      <w:pPr>
        <w:pStyle w:val="2"/>
      </w:pPr>
      <w:r>
        <w:rPr>
          <w:rFonts w:hint="eastAsia"/>
        </w:rPr>
        <w:t>问题六：</w:t>
      </w:r>
    </w:p>
    <w:p w14:paraId="53B259E3" w14:textId="6E77AF92" w:rsidR="00BE7C26" w:rsidRPr="00400FB3" w:rsidRDefault="00BE7C26" w:rsidP="00BE7C26">
      <w:pPr>
        <w:pStyle w:val="a4"/>
        <w:numPr>
          <w:ilvl w:val="0"/>
          <w:numId w:val="2"/>
        </w:numPr>
        <w:ind w:firstLineChars="0"/>
        <w:rPr>
          <w:szCs w:val="21"/>
        </w:rPr>
      </w:pPr>
      <w:r w:rsidRPr="008D6F83">
        <w:rPr>
          <w:position w:val="-6"/>
        </w:rPr>
        <w:object w:dxaOrig="1500" w:dyaOrig="279" w14:anchorId="6FDBE04B">
          <v:shape id="_x0000_i1033" type="#_x0000_t75" style="width:75.8pt;height:13.65pt" o:ole="">
            <v:imagedata r:id="rId23" o:title=""/>
          </v:shape>
          <o:OLEObject Type="Embed" ProgID="Equation.DSMT4" ShapeID="_x0000_i1033" DrawAspect="Content" ObjectID="_1640545590" r:id="rId24"/>
        </w:object>
      </w:r>
      <w:r>
        <w:rPr>
          <w:rFonts w:hint="eastAsia"/>
        </w:rPr>
        <w:t xml:space="preserve"> on [1, 2], use </w:t>
      </w:r>
      <w:r w:rsidRPr="008D6F83">
        <w:rPr>
          <w:position w:val="-12"/>
        </w:rPr>
        <w:object w:dxaOrig="639" w:dyaOrig="360" w14:anchorId="61389B80">
          <v:shape id="_x0000_i1034" type="#_x0000_t75" style="width:32.2pt;height:18pt" o:ole="">
            <v:imagedata r:id="rId25" o:title=""/>
          </v:shape>
          <o:OLEObject Type="Embed" ProgID="Equation.DSMT4" ShapeID="_x0000_i1034" DrawAspect="Content" ObjectID="_1640545591" r:id="rId26"/>
        </w:object>
      </w:r>
    </w:p>
    <w:p w14:paraId="4E77971F" w14:textId="04315691" w:rsidR="0074706A" w:rsidRDefault="0074706A" w:rsidP="00BE7C26">
      <w:r>
        <w:rPr>
          <w:noProof/>
        </w:rPr>
        <w:drawing>
          <wp:inline distT="0" distB="0" distL="0" distR="0" wp14:anchorId="696090D0" wp14:editId="1912B592">
            <wp:extent cx="5274310" cy="272732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B73B3" w14:textId="6F418C6C" w:rsidR="0074706A" w:rsidRDefault="0074706A" w:rsidP="00BE7C26">
      <w:r>
        <w:rPr>
          <w:rFonts w:hint="eastAsia"/>
        </w:rPr>
        <w:t>迭代3次：</w:t>
      </w:r>
    </w:p>
    <w:p w14:paraId="65224C74" w14:textId="1F7D0D62" w:rsidR="00BE7C26" w:rsidRDefault="0074706A" w:rsidP="00BE7C26">
      <w:r w:rsidRPr="0074706A">
        <w:t>[1.3333333333333335, 1.2004275085881522, 1.2079891591455418]</w:t>
      </w:r>
      <w:r w:rsidR="00FD0B28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D8A7C6D" wp14:editId="04DCF480">
                <wp:simplePos x="0" y="0"/>
                <wp:positionH relativeFrom="column">
                  <wp:posOffset>3637844</wp:posOffset>
                </wp:positionH>
                <wp:positionV relativeFrom="paragraph">
                  <wp:posOffset>998220</wp:posOffset>
                </wp:positionV>
                <wp:extent cx="130528" cy="129822"/>
                <wp:effectExtent l="0" t="0" r="22225" b="22860"/>
                <wp:wrapNone/>
                <wp:docPr id="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528" cy="1298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99048E" w14:textId="77777777" w:rsidR="00B86634" w:rsidRDefault="00B86634" w:rsidP="00FD0B2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8A7C6D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86.45pt;margin-top:78.6pt;width:10.3pt;height:10.2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" fillcolor="white [3212]" strokecolor="white [3212]">
                <v:textbox>
                  <w:txbxContent>
                    <w:p w14:paraId="6A99048E" w14:textId="77777777" w:rsidR="00B86634" w:rsidRDefault="00B86634" w:rsidP="00FD0B28"/>
                  </w:txbxContent>
                </v:textbox>
              </v:shape>
            </w:pict>
          </mc:Fallback>
        </mc:AlternateContent>
      </w:r>
      <w:r w:rsidR="00AD55DB"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D15DC09" wp14:editId="18C15064">
                <wp:simplePos x="0" y="0"/>
                <wp:positionH relativeFrom="column">
                  <wp:posOffset>1688211</wp:posOffset>
                </wp:positionH>
                <wp:positionV relativeFrom="paragraph">
                  <wp:posOffset>1027684</wp:posOffset>
                </wp:positionV>
                <wp:extent cx="108204" cy="92710"/>
                <wp:effectExtent l="0" t="0" r="25400" b="2159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204" cy="927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624D37" w14:textId="3FB32279" w:rsidR="00B86634" w:rsidRDefault="00B8663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15DC09" id="_x0000_s1027" type="#_x0000_t202" style="position:absolute;left:0;text-align:left;margin-left:132.95pt;margin-top:80.9pt;width:8.5pt;height:7.3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" fillcolor="white [3212]" strokecolor="white [3212]">
                <v:textbox>
                  <w:txbxContent>
                    <w:p w14:paraId="4B624D37" w14:textId="3FB32279" w:rsidR="00B86634" w:rsidRDefault="00B86634"/>
                  </w:txbxContent>
                </v:textbox>
              </v:shape>
            </w:pict>
          </mc:Fallback>
        </mc:AlternateContent>
      </w:r>
    </w:p>
    <w:p w14:paraId="2F732D56" w14:textId="232392B0" w:rsidR="00BE7C26" w:rsidRDefault="00E60C8E" w:rsidP="00BE7C26">
      <w:r>
        <w:rPr>
          <w:rFonts w:hint="eastAsia"/>
        </w:rPr>
        <w:t>b</w:t>
      </w:r>
      <w:r>
        <w:t>.</w:t>
      </w:r>
      <w:r w:rsidRPr="00E60C8E">
        <w:t xml:space="preserve"> </w:t>
      </w:r>
      <w:r w:rsidRPr="008D6F83">
        <w:rPr>
          <w:position w:val="-6"/>
        </w:rPr>
        <w:object w:dxaOrig="1180" w:dyaOrig="320" w14:anchorId="0F516668">
          <v:shape id="_x0000_i1035" type="#_x0000_t75" style="width:59.45pt;height:16.35pt" o:ole="">
            <v:imagedata r:id="rId28" o:title=""/>
          </v:shape>
          <o:OLEObject Type="Embed" ProgID="Equation.DSMT4" ShapeID="_x0000_i1035" DrawAspect="Content" ObjectID="_1640545592" r:id="rId29"/>
        </w:object>
      </w:r>
      <w:r w:rsidR="009D5F59">
        <w:rPr>
          <w:rFonts w:hint="eastAsia"/>
        </w:rPr>
        <w:t>(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/>
          </w:rPr>
          <m:t>=1,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rad>
      </m:oMath>
      <w:r w:rsidR="009D5F59">
        <w:t>)</w:t>
      </w:r>
    </w:p>
    <w:p w14:paraId="42173BE9" w14:textId="5066DC14" w:rsidR="00E60C8E" w:rsidRDefault="00FD0B28" w:rsidP="00BE7C26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07F0774" wp14:editId="10FB2711">
                <wp:simplePos x="0" y="0"/>
                <wp:positionH relativeFrom="column">
                  <wp:posOffset>3647209</wp:posOffset>
                </wp:positionH>
                <wp:positionV relativeFrom="paragraph">
                  <wp:posOffset>547716</wp:posOffset>
                </wp:positionV>
                <wp:extent cx="114300" cy="144665"/>
                <wp:effectExtent l="0" t="0" r="19050" b="27305"/>
                <wp:wrapNone/>
                <wp:docPr id="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" cy="1446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56120D" w14:textId="77777777" w:rsidR="00B86634" w:rsidRDefault="00B86634" w:rsidP="00FD0B2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7F0774" id="_x0000_s1028" type="#_x0000_t202" style="position:absolute;left:0;text-align:left;margin-left:287.2pt;margin-top:43.15pt;width:9pt;height:11.4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" fillcolor="white [3212]" strokecolor="white [3212]">
                <v:textbox>
                  <w:txbxContent>
                    <w:p w14:paraId="7A56120D" w14:textId="77777777" w:rsidR="00B86634" w:rsidRDefault="00B86634" w:rsidP="00FD0B28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F5706D6" wp14:editId="2924128A">
                <wp:simplePos x="0" y="0"/>
                <wp:positionH relativeFrom="column">
                  <wp:posOffset>1666009</wp:posOffset>
                </wp:positionH>
                <wp:positionV relativeFrom="paragraph">
                  <wp:posOffset>893734</wp:posOffset>
                </wp:positionV>
                <wp:extent cx="108204" cy="92710"/>
                <wp:effectExtent l="0" t="0" r="25400" b="21590"/>
                <wp:wrapNone/>
                <wp:docPr id="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204" cy="927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9C9601" w14:textId="77777777" w:rsidR="00B86634" w:rsidRDefault="00B86634" w:rsidP="00FD0B2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706D6" id="_x0000_s1029" type="#_x0000_t202" style="position:absolute;left:0;text-align:left;margin-left:131.2pt;margin-top:70.35pt;width:8.5pt;height:7.3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" fillcolor="white [3212]" strokecolor="white [3212]">
                <v:textbox>
                  <w:txbxContent>
                    <w:p w14:paraId="2B9C9601" w14:textId="77777777" w:rsidR="00B86634" w:rsidRDefault="00B86634" w:rsidP="00FD0B28"/>
                  </w:txbxContent>
                </v:textbox>
              </v:shape>
            </w:pict>
          </mc:Fallback>
        </mc:AlternateContent>
      </w:r>
      <w:r w:rsidR="0074706A">
        <w:rPr>
          <w:noProof/>
        </w:rPr>
        <w:drawing>
          <wp:inline distT="0" distB="0" distL="0" distR="0" wp14:anchorId="1515D957" wp14:editId="4416C3DF">
            <wp:extent cx="5274310" cy="2813050"/>
            <wp:effectExtent l="0" t="0" r="254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A3792" w14:textId="233B97A7" w:rsidR="009D5F59" w:rsidRDefault="009D5F59" w:rsidP="00BE7C26">
      <w:r>
        <w:rPr>
          <w:rFonts w:hint="eastAsia"/>
        </w:rPr>
        <w:t>迭代</w:t>
      </w:r>
      <w:r w:rsidR="0074706A">
        <w:rPr>
          <w:rFonts w:hint="eastAsia"/>
        </w:rPr>
        <w:t>4</w:t>
      </w:r>
      <w:r>
        <w:rPr>
          <w:rFonts w:hint="eastAsia"/>
        </w:rPr>
        <w:t>次</w:t>
      </w:r>
    </w:p>
    <w:p w14:paraId="20F246E4" w14:textId="06D11939" w:rsidR="0074706A" w:rsidRDefault="0074706A" w:rsidP="00BE7C26">
      <w:r w:rsidRPr="0074706A">
        <w:t>[0.9518896694573808, 0.9292650169866411, 0.918812102813262, 0.9140224980218035]</w:t>
      </w:r>
    </w:p>
    <w:p w14:paraId="128F7679" w14:textId="7DCC573C" w:rsidR="006B26A2" w:rsidRDefault="006B26A2" w:rsidP="00BE03B3">
      <w:pPr>
        <w:pStyle w:val="2"/>
      </w:pPr>
      <w:r>
        <w:rPr>
          <w:rFonts w:hint="eastAsia"/>
        </w:rPr>
        <w:lastRenderedPageBreak/>
        <w:t>问题七：</w:t>
      </w:r>
    </w:p>
    <w:p w14:paraId="06E81900" w14:textId="3B234961" w:rsidR="006B26A2" w:rsidRDefault="006B26A2" w:rsidP="00EE5856">
      <w:r>
        <w:rPr>
          <w:rFonts w:hint="eastAsia"/>
        </w:rPr>
        <w:t>证明：</w:t>
      </w:r>
    </w:p>
    <w:bookmarkStart w:id="0" w:name="_GoBack"/>
    <w:bookmarkEnd w:id="0"/>
    <w:p w14:paraId="53C2E77A" w14:textId="10F6055D" w:rsidR="00413998" w:rsidRPr="00413998" w:rsidRDefault="00B86634" w:rsidP="00EE5856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&gt;1,0&lt;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p</m:t>
              </m:r>
            </m:e>
          </m:d>
          <m:r>
            <w:rPr>
              <w:rFonts w:ascii="Cambria Math" w:hAnsi="Cambria Math"/>
            </w:rPr>
            <m:t>&lt;σ</m:t>
          </m:r>
        </m:oMath>
      </m:oMathPara>
    </w:p>
    <w:p w14:paraId="49387306" w14:textId="14B35764" w:rsidR="00413998" w:rsidRPr="00413998" w:rsidRDefault="00413998" w:rsidP="00EE5856">
      <m:oMathPara>
        <m:oMath>
          <m:r>
            <w:rPr>
              <w:rFonts w:ascii="Cambria Math" w:hAnsi="Cambria Math" w:hint="eastAsia"/>
            </w:rPr>
            <m:t>如果：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≥</m:t>
          </m:r>
          <m:r>
            <w:rPr>
              <w:rFonts w:ascii="Cambria Math" w:hAnsi="Cambria Math" w:hint="eastAsia"/>
            </w:rPr>
            <m:t>k</m:t>
          </m:r>
          <m:r>
            <w:rPr>
              <w:rFonts w:ascii="Cambria Math" w:hAnsi="Cambria Math"/>
            </w:rPr>
            <m:t>&gt;1,∀p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14:paraId="3F2C65A1" w14:textId="13DF04F9" w:rsidR="00413998" w:rsidRPr="00413998" w:rsidRDefault="00B86634" w:rsidP="00EE5856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p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p/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-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p/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|</m:t>
              </m:r>
              <m:r>
                <w:rPr>
                  <w:rFonts w:ascii="Cambria Math" w:hAnsi="Cambria Math" w:hint="eastAsia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∈</m:t>
              </m:r>
            </m:e>
          </m:d>
          <m:r>
            <w:rPr>
              <w:rFonts w:ascii="Cambria Math" w:hAnsi="Cambria Math"/>
            </w:rPr>
            <m:t>|×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  <m:r>
                <w:rPr>
                  <w:rFonts w:ascii="Cambria Math" w:hAnsi="Cambria Math"/>
                </w:rPr>
                <m:t>-p</m:t>
              </m:r>
            </m:e>
          </m:d>
          <m:r>
            <w:rPr>
              <w:rFonts w:ascii="Cambria Math" w:hAnsi="Cambria Math"/>
            </w:rPr>
            <m:t>&gt;k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  <m:r>
            <w:rPr>
              <w:rFonts w:ascii="Cambria Math" w:hAnsi="Cambria Math"/>
            </w:rPr>
            <m:t>-p|</m:t>
          </m:r>
        </m:oMath>
      </m:oMathPara>
    </w:p>
    <w:p w14:paraId="7402D1BA" w14:textId="41379963" w:rsidR="00413998" w:rsidRPr="00413998" w:rsidRDefault="00413998" w:rsidP="00EE5856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所以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p</m:t>
              </m:r>
            </m:e>
          </m:d>
          <m:r>
            <w:rPr>
              <w:rFonts w:ascii="Cambria Math" w:hAnsi="Cambria Math"/>
            </w:rPr>
            <m:t>&gt;k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  <m:r>
                <w:rPr>
                  <w:rFonts w:ascii="Cambria Math" w:hAnsi="Cambria Math"/>
                </w:rPr>
                <m:t>-p</m:t>
              </m:r>
            </m:e>
          </m:d>
          <m:r>
            <w:rPr>
              <w:rFonts w:ascii="Cambria Math" w:hAnsi="Cambria Math"/>
            </w:rPr>
            <m:t>&gt;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-2</m:t>
                  </m:r>
                </m:sub>
              </m:sSub>
              <m:r>
                <w:rPr>
                  <w:rFonts w:ascii="Cambria Math" w:hAnsi="Cambria Math"/>
                </w:rPr>
                <m:t>-p</m:t>
              </m:r>
            </m:e>
          </m:d>
          <m:r>
            <w:rPr>
              <w:rFonts w:ascii="Cambria Math" w:hAnsi="Cambria Math"/>
            </w:rPr>
            <m:t>&gt;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p</m:t>
              </m:r>
            </m:e>
          </m:d>
        </m:oMath>
      </m:oMathPara>
    </w:p>
    <w:p w14:paraId="0D044269" w14:textId="5D67645C" w:rsidR="00413998" w:rsidRPr="00413998" w:rsidRDefault="00B86634" w:rsidP="00EE5856">
      <w:pPr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p</m:t>
                  </m:r>
                </m:e>
              </m:d>
            </m:e>
          </m:func>
          <m:r>
            <w:rPr>
              <w:rFonts w:ascii="Cambria Math" w:hAnsi="Cambria Math"/>
            </w:rPr>
            <m:t>&gt;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p</m:t>
              </m:r>
            </m:e>
          </m:d>
          <m:r>
            <w:rPr>
              <w:rFonts w:ascii="Cambria Math" w:hAnsi="Cambria Math"/>
            </w:rPr>
            <m:t>,</m:t>
          </m:r>
          <m:r>
            <w:rPr>
              <w:rFonts w:ascii="Cambria Math" w:hAnsi="Cambria Math" w:hint="eastAsia"/>
            </w:rPr>
            <m:t>所以不收敛</m:t>
          </m:r>
        </m:oMath>
      </m:oMathPara>
    </w:p>
    <w:sectPr w:rsidR="00413998" w:rsidRPr="004139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594DFE" w14:textId="77777777" w:rsidR="003D111C" w:rsidRDefault="003D111C" w:rsidP="00363B91">
      <w:r>
        <w:separator/>
      </w:r>
    </w:p>
  </w:endnote>
  <w:endnote w:type="continuationSeparator" w:id="0">
    <w:p w14:paraId="27A50ADA" w14:textId="77777777" w:rsidR="003D111C" w:rsidRDefault="003D111C" w:rsidP="00363B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D73522" w14:textId="77777777" w:rsidR="003D111C" w:rsidRDefault="003D111C" w:rsidP="00363B91">
      <w:r>
        <w:separator/>
      </w:r>
    </w:p>
  </w:footnote>
  <w:footnote w:type="continuationSeparator" w:id="0">
    <w:p w14:paraId="29E1A70D" w14:textId="77777777" w:rsidR="003D111C" w:rsidRDefault="003D111C" w:rsidP="00363B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EF0AE5"/>
    <w:multiLevelType w:val="hybridMultilevel"/>
    <w:tmpl w:val="FC840DEA"/>
    <w:lvl w:ilvl="0" w:tplc="63F4F380">
      <w:start w:val="1"/>
      <w:numFmt w:val="low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1" w15:restartNumberingAfterBreak="0">
    <w:nsid w:val="37143F4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CB57FF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6E59"/>
    <w:rsid w:val="00085E5E"/>
    <w:rsid w:val="00086E59"/>
    <w:rsid w:val="000A07B4"/>
    <w:rsid w:val="000F4BFD"/>
    <w:rsid w:val="001458D3"/>
    <w:rsid w:val="001C35D4"/>
    <w:rsid w:val="001D501A"/>
    <w:rsid w:val="001E3382"/>
    <w:rsid w:val="002075F7"/>
    <w:rsid w:val="002277E2"/>
    <w:rsid w:val="00282575"/>
    <w:rsid w:val="00303716"/>
    <w:rsid w:val="00322CB1"/>
    <w:rsid w:val="00347AAD"/>
    <w:rsid w:val="00363B91"/>
    <w:rsid w:val="003D111C"/>
    <w:rsid w:val="0040635B"/>
    <w:rsid w:val="00413998"/>
    <w:rsid w:val="00422E75"/>
    <w:rsid w:val="004B2444"/>
    <w:rsid w:val="004C1D38"/>
    <w:rsid w:val="004D791E"/>
    <w:rsid w:val="005537ED"/>
    <w:rsid w:val="005754CA"/>
    <w:rsid w:val="005C6D4B"/>
    <w:rsid w:val="00645AD8"/>
    <w:rsid w:val="00672BD9"/>
    <w:rsid w:val="006961EC"/>
    <w:rsid w:val="006A0778"/>
    <w:rsid w:val="006B26A2"/>
    <w:rsid w:val="0074706A"/>
    <w:rsid w:val="00752CF8"/>
    <w:rsid w:val="007D02FC"/>
    <w:rsid w:val="007F70EF"/>
    <w:rsid w:val="00854604"/>
    <w:rsid w:val="008D068B"/>
    <w:rsid w:val="00912042"/>
    <w:rsid w:val="009A5974"/>
    <w:rsid w:val="009B49DF"/>
    <w:rsid w:val="009D5F59"/>
    <w:rsid w:val="009E4E5C"/>
    <w:rsid w:val="00AD55DB"/>
    <w:rsid w:val="00AD573A"/>
    <w:rsid w:val="00AF50DE"/>
    <w:rsid w:val="00B23869"/>
    <w:rsid w:val="00B37C84"/>
    <w:rsid w:val="00B62B6C"/>
    <w:rsid w:val="00B86634"/>
    <w:rsid w:val="00BE03B3"/>
    <w:rsid w:val="00BE7C26"/>
    <w:rsid w:val="00C20F6F"/>
    <w:rsid w:val="00C273AB"/>
    <w:rsid w:val="00C363C2"/>
    <w:rsid w:val="00C64CBB"/>
    <w:rsid w:val="00D063E1"/>
    <w:rsid w:val="00D22EBC"/>
    <w:rsid w:val="00E26556"/>
    <w:rsid w:val="00E60C8E"/>
    <w:rsid w:val="00E66231"/>
    <w:rsid w:val="00EC19B8"/>
    <w:rsid w:val="00EC30EE"/>
    <w:rsid w:val="00ED2E5E"/>
    <w:rsid w:val="00EE5856"/>
    <w:rsid w:val="00EE5FCB"/>
    <w:rsid w:val="00F115FA"/>
    <w:rsid w:val="00F52F2D"/>
    <w:rsid w:val="00FA490E"/>
    <w:rsid w:val="00FD0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687010"/>
  <w15:chartTrackingRefBased/>
  <w15:docId w15:val="{C23ED7E9-EC12-4565-88C3-B2FCADA296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BE03B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12042"/>
    <w:rPr>
      <w:color w:val="808080"/>
    </w:rPr>
  </w:style>
  <w:style w:type="paragraph" w:styleId="a4">
    <w:name w:val="List Paragraph"/>
    <w:basedOn w:val="a"/>
    <w:uiPriority w:val="34"/>
    <w:qFormat/>
    <w:rsid w:val="009B49DF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9B49DF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9B49DF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BE03B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header"/>
    <w:basedOn w:val="a"/>
    <w:link w:val="a8"/>
    <w:uiPriority w:val="99"/>
    <w:unhideWhenUsed/>
    <w:rsid w:val="00363B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363B91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363B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363B91"/>
    <w:rPr>
      <w:sz w:val="18"/>
      <w:szCs w:val="18"/>
    </w:rPr>
  </w:style>
  <w:style w:type="paragraph" w:styleId="ab">
    <w:name w:val="Title"/>
    <w:basedOn w:val="a"/>
    <w:next w:val="a"/>
    <w:link w:val="ac"/>
    <w:uiPriority w:val="10"/>
    <w:qFormat/>
    <w:rsid w:val="00C273A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0"/>
    <w:link w:val="ab"/>
    <w:uiPriority w:val="10"/>
    <w:rsid w:val="00C273A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245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77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43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0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883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36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862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319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56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69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210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00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174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058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720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21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386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66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13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9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293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87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490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image" Target="media/image11.png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6</Pages>
  <Words>571</Words>
  <Characters>3257</Characters>
  <Application>Microsoft Office Word</Application>
  <DocSecurity>0</DocSecurity>
  <Lines>27</Lines>
  <Paragraphs>7</Paragraphs>
  <ScaleCrop>false</ScaleCrop>
  <Company/>
  <LinksUpToDate>false</LinksUpToDate>
  <CharactersWithSpaces>3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友超</dc:creator>
  <cp:keywords/>
  <dc:description/>
  <cp:lastModifiedBy>张 友超</cp:lastModifiedBy>
  <cp:revision>53</cp:revision>
  <dcterms:created xsi:type="dcterms:W3CDTF">2019-11-19T11:15:00Z</dcterms:created>
  <dcterms:modified xsi:type="dcterms:W3CDTF">2020-01-14T14:19:00Z</dcterms:modified>
</cp:coreProperties>
</file>